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6F186D" w14:textId="77165F36" w:rsidR="00B20CB9" w:rsidRDefault="007E10B9" w:rsidP="00A644B3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MTH202</w:t>
      </w:r>
      <w:r w:rsidR="00B20CB9" w:rsidRPr="00B20CB9">
        <w:rPr>
          <w:rFonts w:asciiTheme="majorBidi" w:hAnsiTheme="majorBidi" w:cstheme="majorBidi"/>
          <w:b/>
          <w:bCs/>
          <w:sz w:val="32"/>
          <w:szCs w:val="32"/>
        </w:rPr>
        <w:t xml:space="preserve"> Assignment #1 Spring 2022</w:t>
      </w:r>
    </w:p>
    <w:p w14:paraId="4B4D45CB" w14:textId="08D45B84" w:rsidR="00B20CB9" w:rsidRPr="00404FB5" w:rsidRDefault="00A644B3" w:rsidP="00B20CB9">
      <w:pPr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04FB5">
        <w:rPr>
          <w:rFonts w:asciiTheme="majorBidi" w:hAnsiTheme="majorBidi" w:cstheme="majorBidi"/>
          <w:b/>
          <w:bCs/>
          <w:i/>
          <w:iCs/>
          <w:sz w:val="24"/>
          <w:szCs w:val="24"/>
        </w:rPr>
        <w:t>Name: Abdul Rehman.</w:t>
      </w:r>
    </w:p>
    <w:p w14:paraId="3BD23BA4" w14:textId="1C59DAD6" w:rsidR="00A644B3" w:rsidRPr="00404FB5" w:rsidRDefault="00A644B3" w:rsidP="00B20CB9">
      <w:pPr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04FB5">
        <w:rPr>
          <w:rFonts w:asciiTheme="majorBidi" w:hAnsiTheme="majorBidi" w:cstheme="majorBidi"/>
          <w:b/>
          <w:bCs/>
          <w:i/>
          <w:iCs/>
          <w:sz w:val="24"/>
          <w:szCs w:val="24"/>
        </w:rPr>
        <w:t>VU</w:t>
      </w:r>
      <w:r w:rsidR="00404FB5" w:rsidRPr="00404FB5">
        <w:rPr>
          <w:rFonts w:asciiTheme="majorBidi" w:hAnsiTheme="majorBidi" w:cstheme="majorBidi"/>
          <w:b/>
          <w:bCs/>
          <w:i/>
          <w:iCs/>
          <w:sz w:val="24"/>
          <w:szCs w:val="24"/>
        </w:rPr>
        <w:t>-</w:t>
      </w:r>
      <w:r w:rsidRPr="00404FB5">
        <w:rPr>
          <w:rFonts w:asciiTheme="majorBidi" w:hAnsiTheme="majorBidi" w:cstheme="majorBidi"/>
          <w:b/>
          <w:bCs/>
          <w:i/>
          <w:iCs/>
          <w:sz w:val="24"/>
          <w:szCs w:val="24"/>
        </w:rPr>
        <w:t>ID: BC200403287.</w:t>
      </w:r>
    </w:p>
    <w:p w14:paraId="667D4DFC" w14:textId="06B32CCA" w:rsidR="00972FD2" w:rsidRPr="00972FD2" w:rsidRDefault="003F46FE" w:rsidP="00972FD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pict w14:anchorId="4A0D0174">
          <v:rect id="_x0000_i1025" style="width:0;height:1.5pt" o:hralign="center" o:hrstd="t" o:hr="t" fillcolor="#a0a0a0" stroked="f"/>
        </w:pict>
      </w:r>
    </w:p>
    <w:p w14:paraId="72D542C6" w14:textId="088A95ED" w:rsidR="00972FD2" w:rsidRPr="00972FD2" w:rsidRDefault="00972FD2" w:rsidP="00972F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color w:val="000080"/>
        </w:rPr>
      </w:pPr>
      <w:r w:rsidRPr="00DE1287">
        <w:rPr>
          <w:b/>
          <w:bCs/>
          <w:color w:val="000080"/>
        </w:rPr>
        <w:t xml:space="preserve">Question </w:t>
      </w:r>
      <w:r>
        <w:rPr>
          <w:b/>
          <w:bCs/>
          <w:color w:val="000080"/>
        </w:rPr>
        <w:t>1:                                                                                                           Marks: 5</w:t>
      </w:r>
    </w:p>
    <w:p w14:paraId="7A6F9126" w14:textId="77777777" w:rsidR="00972FD2" w:rsidRPr="001F65BA" w:rsidRDefault="00972FD2" w:rsidP="00972FD2">
      <w:pPr>
        <w:rPr>
          <w:rFonts w:ascii="TimesNewRomanPSMT" w:hAnsi="TimesNewRomanPSMT" w:cs="TimesNewRomanPSMT"/>
          <w:sz w:val="24"/>
          <w:szCs w:val="24"/>
        </w:rPr>
      </w:pPr>
      <w:r w:rsidRPr="001F65BA">
        <w:rPr>
          <w:rFonts w:ascii="TimesNewRomanPSMT" w:hAnsi="TimesNewRomanPSMT" w:cs="TimesNewRomanPSMT"/>
          <w:sz w:val="24"/>
          <w:szCs w:val="24"/>
        </w:rPr>
        <w:t>Use truth table to determine the argument form</w:t>
      </w:r>
    </w:p>
    <w:p w14:paraId="25205C50" w14:textId="244EDBCC" w:rsidR="00972FD2" w:rsidRPr="001F65BA" w:rsidRDefault="00972FD2" w:rsidP="00972FD2">
      <w:pPr>
        <w:rPr>
          <w:rFonts w:ascii="TimesNewRomanPSMT" w:hAnsi="TimesNewRomanPSMT" w:cs="TimesNewRomanPSMT"/>
          <w:sz w:val="24"/>
          <w:szCs w:val="24"/>
        </w:rPr>
      </w:pPr>
      <w:r w:rsidRPr="001F65BA">
        <w:rPr>
          <w:rFonts w:ascii="TimesNewRomanPSMT" w:hAnsi="TimesNewRomanPSMT" w:cs="TimesNewRomanPSMT"/>
          <w:position w:val="-46"/>
          <w:sz w:val="24"/>
          <w:szCs w:val="24"/>
        </w:rPr>
        <w:object w:dxaOrig="720" w:dyaOrig="980" w14:anchorId="0DDC4F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48.75pt" o:ole="">
            <v:imagedata r:id="rId4" o:title=""/>
          </v:shape>
          <o:OLEObject Type="Embed" ProgID="Equation.DSMT4" ShapeID="_x0000_i1026" DrawAspect="Content" ObjectID="_1716296502" r:id="rId5"/>
        </w:object>
      </w:r>
    </w:p>
    <w:p w14:paraId="65822621" w14:textId="2ED90CA0" w:rsidR="00972FD2" w:rsidRPr="001F65BA" w:rsidRDefault="00972FD2" w:rsidP="00972FD2">
      <w:pPr>
        <w:rPr>
          <w:rFonts w:ascii="TimesNewRomanPSMT" w:hAnsi="TimesNewRomanPSMT" w:cs="TimesNewRomanPSMT"/>
          <w:sz w:val="24"/>
          <w:szCs w:val="24"/>
        </w:rPr>
      </w:pPr>
      <w:r w:rsidRPr="001F65BA">
        <w:rPr>
          <w:rFonts w:ascii="TimesNewRomanPSMT" w:hAnsi="TimesNewRomanPSMT" w:cs="TimesNewRomanPSMT"/>
          <w:sz w:val="24"/>
          <w:szCs w:val="24"/>
        </w:rPr>
        <w:t>is valid or invalid. Also identify premises, conclusion and critical rows.</w:t>
      </w:r>
    </w:p>
    <w:p w14:paraId="57C63236" w14:textId="3151D624" w:rsidR="00972FD2" w:rsidRPr="00972FD2" w:rsidRDefault="00972FD2" w:rsidP="00972FD2">
      <w:pPr>
        <w:rPr>
          <w:rFonts w:ascii="TimesNewRomanPSMT" w:hAnsi="TimesNewRomanPSMT" w:cs="TimesNewRomanPSMT"/>
          <w:b/>
          <w:bCs/>
          <w:sz w:val="28"/>
          <w:szCs w:val="28"/>
        </w:rPr>
      </w:pPr>
      <w:r w:rsidRPr="00972FD2">
        <w:rPr>
          <w:rFonts w:ascii="TimesNewRomanPSMT" w:hAnsi="TimesNewRomanPSMT" w:cs="TimesNewRomanPSMT"/>
          <w:b/>
          <w:bCs/>
          <w:sz w:val="28"/>
          <w:szCs w:val="28"/>
          <w:highlight w:val="yellow"/>
        </w:rPr>
        <w:t>Solution:</w:t>
      </w:r>
    </w:p>
    <w:tbl>
      <w:tblPr>
        <w:tblW w:w="1070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84"/>
        <w:gridCol w:w="1783"/>
        <w:gridCol w:w="1786"/>
        <w:gridCol w:w="1784"/>
        <w:gridCol w:w="1784"/>
        <w:gridCol w:w="1784"/>
      </w:tblGrid>
      <w:tr w:rsidR="001F20DA" w14:paraId="2EE2D91C" w14:textId="1E07BB30" w:rsidTr="009A17A1">
        <w:trPr>
          <w:trHeight w:val="603"/>
          <w:jc w:val="center"/>
        </w:trPr>
        <w:tc>
          <w:tcPr>
            <w:tcW w:w="1784" w:type="dxa"/>
            <w:shd w:val="clear" w:color="auto" w:fill="C5E0B3" w:themeFill="accent6" w:themeFillTint="66"/>
          </w:tcPr>
          <w:p w14:paraId="09D711EB" w14:textId="77777777" w:rsidR="001F20DA" w:rsidRPr="00BC1DFD" w:rsidRDefault="001F20DA" w:rsidP="0095487E">
            <w:pPr>
              <w:pStyle w:val="TableParagraph"/>
              <w:spacing w:before="240"/>
              <w:ind w:left="107"/>
              <w:jc w:val="center"/>
              <w:rPr>
                <w:b/>
                <w:bCs/>
                <w:w w:val="99"/>
                <w:sz w:val="28"/>
                <w:szCs w:val="28"/>
              </w:rPr>
            </w:pPr>
          </w:p>
        </w:tc>
        <w:tc>
          <w:tcPr>
            <w:tcW w:w="1783" w:type="dxa"/>
            <w:shd w:val="clear" w:color="auto" w:fill="C5E0B3" w:themeFill="accent6" w:themeFillTint="66"/>
          </w:tcPr>
          <w:p w14:paraId="1AD71A52" w14:textId="77777777" w:rsidR="001F20DA" w:rsidRPr="00BC1DFD" w:rsidRDefault="001F20DA" w:rsidP="0095487E">
            <w:pPr>
              <w:pStyle w:val="TableParagraph"/>
              <w:spacing w:before="240"/>
              <w:ind w:left="107"/>
              <w:jc w:val="center"/>
              <w:rPr>
                <w:b/>
                <w:bCs/>
                <w:w w:val="99"/>
                <w:sz w:val="28"/>
                <w:szCs w:val="28"/>
              </w:rPr>
            </w:pPr>
          </w:p>
        </w:tc>
        <w:tc>
          <w:tcPr>
            <w:tcW w:w="3570" w:type="dxa"/>
            <w:gridSpan w:val="2"/>
            <w:shd w:val="clear" w:color="auto" w:fill="C5E0B3" w:themeFill="accent6" w:themeFillTint="66"/>
          </w:tcPr>
          <w:p w14:paraId="744C21A4" w14:textId="7197097B" w:rsidR="001F20DA" w:rsidRPr="00BC1DFD" w:rsidRDefault="001F20DA" w:rsidP="0095487E">
            <w:pPr>
              <w:pStyle w:val="TableParagraph"/>
              <w:spacing w:before="240" w:line="227" w:lineRule="exact"/>
              <w:ind w:left="336"/>
              <w:jc w:val="center"/>
              <w:rPr>
                <w:b/>
                <w:bCs/>
                <w:i/>
                <w:w w:val="104"/>
                <w:sz w:val="28"/>
                <w:szCs w:val="28"/>
              </w:rPr>
            </w:pPr>
            <w:r w:rsidRPr="00BC1DFD">
              <w:rPr>
                <w:b/>
                <w:bCs/>
                <w:i/>
                <w:w w:val="105"/>
                <w:sz w:val="28"/>
                <w:szCs w:val="28"/>
              </w:rPr>
              <w:t>Premises</w:t>
            </w:r>
          </w:p>
        </w:tc>
        <w:tc>
          <w:tcPr>
            <w:tcW w:w="1784" w:type="dxa"/>
            <w:shd w:val="clear" w:color="auto" w:fill="C5E0B3" w:themeFill="accent6" w:themeFillTint="66"/>
          </w:tcPr>
          <w:p w14:paraId="27B39188" w14:textId="7D4B888F" w:rsidR="001F20DA" w:rsidRPr="00BC1DFD" w:rsidRDefault="001F20DA" w:rsidP="0095487E">
            <w:pPr>
              <w:pStyle w:val="TableParagraph"/>
              <w:spacing w:before="240" w:line="227" w:lineRule="exact"/>
              <w:ind w:left="369"/>
              <w:jc w:val="center"/>
              <w:rPr>
                <w:b/>
                <w:bCs/>
                <w:i/>
                <w:w w:val="103"/>
                <w:sz w:val="28"/>
                <w:szCs w:val="28"/>
              </w:rPr>
            </w:pPr>
            <w:r w:rsidRPr="00BC1DFD">
              <w:rPr>
                <w:b/>
                <w:bCs/>
                <w:i/>
                <w:w w:val="104"/>
                <w:sz w:val="28"/>
                <w:szCs w:val="28"/>
              </w:rPr>
              <w:t>Conclusion</w:t>
            </w:r>
          </w:p>
        </w:tc>
        <w:tc>
          <w:tcPr>
            <w:tcW w:w="1784" w:type="dxa"/>
            <w:shd w:val="clear" w:color="auto" w:fill="C5E0B3" w:themeFill="accent6" w:themeFillTint="66"/>
          </w:tcPr>
          <w:p w14:paraId="29A4F39C" w14:textId="77777777" w:rsidR="001F20DA" w:rsidRPr="00BC1DFD" w:rsidRDefault="001F20DA" w:rsidP="0095487E">
            <w:pPr>
              <w:pStyle w:val="TableParagraph"/>
              <w:spacing w:before="240" w:line="227" w:lineRule="exact"/>
              <w:ind w:left="369"/>
              <w:jc w:val="center"/>
              <w:rPr>
                <w:b/>
                <w:bCs/>
                <w:i/>
                <w:w w:val="103"/>
                <w:sz w:val="28"/>
                <w:szCs w:val="28"/>
              </w:rPr>
            </w:pPr>
          </w:p>
        </w:tc>
      </w:tr>
      <w:tr w:rsidR="0095487E" w14:paraId="0A85DCF0" w14:textId="382272FA" w:rsidTr="0095487E">
        <w:trPr>
          <w:trHeight w:val="603"/>
          <w:jc w:val="center"/>
        </w:trPr>
        <w:tc>
          <w:tcPr>
            <w:tcW w:w="1784" w:type="dxa"/>
            <w:shd w:val="clear" w:color="auto" w:fill="auto"/>
          </w:tcPr>
          <w:p w14:paraId="76A32FE0" w14:textId="04CA6B34" w:rsidR="0095487E" w:rsidRPr="00BC1DFD" w:rsidRDefault="0095487E" w:rsidP="0095487E">
            <w:pPr>
              <w:pStyle w:val="TableParagraph"/>
              <w:spacing w:before="240"/>
              <w:ind w:left="107"/>
              <w:jc w:val="center"/>
              <w:rPr>
                <w:b/>
                <w:bCs/>
                <w:sz w:val="28"/>
                <w:szCs w:val="28"/>
              </w:rPr>
            </w:pPr>
            <w:r w:rsidRPr="00BC1DFD">
              <w:rPr>
                <w:b/>
                <w:bCs/>
                <w:w w:val="99"/>
                <w:sz w:val="28"/>
                <w:szCs w:val="28"/>
              </w:rPr>
              <w:t>p</w:t>
            </w:r>
          </w:p>
        </w:tc>
        <w:tc>
          <w:tcPr>
            <w:tcW w:w="1783" w:type="dxa"/>
            <w:shd w:val="clear" w:color="auto" w:fill="auto"/>
          </w:tcPr>
          <w:p w14:paraId="6D709D88" w14:textId="2BC3263E" w:rsidR="0095487E" w:rsidRPr="00BC1DFD" w:rsidRDefault="0095487E" w:rsidP="0095487E">
            <w:pPr>
              <w:pStyle w:val="TableParagraph"/>
              <w:spacing w:before="240"/>
              <w:ind w:left="107"/>
              <w:jc w:val="center"/>
              <w:rPr>
                <w:b/>
                <w:bCs/>
                <w:sz w:val="28"/>
                <w:szCs w:val="28"/>
              </w:rPr>
            </w:pPr>
            <w:r w:rsidRPr="00BC1DFD">
              <w:rPr>
                <w:b/>
                <w:bCs/>
                <w:w w:val="99"/>
                <w:sz w:val="28"/>
                <w:szCs w:val="28"/>
              </w:rPr>
              <w:t>q</w:t>
            </w:r>
          </w:p>
        </w:tc>
        <w:tc>
          <w:tcPr>
            <w:tcW w:w="1786" w:type="dxa"/>
            <w:shd w:val="clear" w:color="auto" w:fill="auto"/>
          </w:tcPr>
          <w:p w14:paraId="14585FAC" w14:textId="77777777" w:rsidR="0095487E" w:rsidRPr="00BC1DFD" w:rsidRDefault="0095487E" w:rsidP="0095487E">
            <w:pPr>
              <w:pStyle w:val="TableParagraph"/>
              <w:spacing w:before="240" w:line="228" w:lineRule="exact"/>
              <w:ind w:left="174"/>
              <w:jc w:val="center"/>
              <w:rPr>
                <w:b/>
                <w:bCs/>
                <w:i/>
                <w:sz w:val="28"/>
                <w:szCs w:val="28"/>
              </w:rPr>
            </w:pPr>
            <w:r w:rsidRPr="00BC1DFD">
              <w:rPr>
                <w:b/>
                <w:bCs/>
                <w:i/>
                <w:w w:val="105"/>
                <w:sz w:val="28"/>
                <w:szCs w:val="28"/>
              </w:rPr>
              <w:t>p</w:t>
            </w:r>
            <w:r w:rsidRPr="00BC1DFD">
              <w:rPr>
                <w:b/>
                <w:bCs/>
                <w:i/>
                <w:spacing w:val="-3"/>
                <w:w w:val="105"/>
                <w:sz w:val="28"/>
                <w:szCs w:val="28"/>
              </w:rPr>
              <w:t xml:space="preserve"> </w:t>
            </w:r>
            <w:r w:rsidRPr="00BC1DFD">
              <w:rPr>
                <w:rFonts w:ascii="Symbol" w:hAnsi="Symbol"/>
                <w:b/>
                <w:bCs/>
                <w:w w:val="105"/>
                <w:sz w:val="28"/>
                <w:szCs w:val="28"/>
              </w:rPr>
              <w:t></w:t>
            </w:r>
            <w:r w:rsidRPr="00BC1DFD">
              <w:rPr>
                <w:b/>
                <w:bCs/>
                <w:spacing w:val="-7"/>
                <w:w w:val="105"/>
                <w:sz w:val="28"/>
                <w:szCs w:val="28"/>
              </w:rPr>
              <w:t xml:space="preserve"> </w:t>
            </w:r>
            <w:r w:rsidRPr="00BC1DFD">
              <w:rPr>
                <w:b/>
                <w:bCs/>
                <w:i/>
                <w:w w:val="105"/>
                <w:sz w:val="28"/>
                <w:szCs w:val="28"/>
              </w:rPr>
              <w:t>q</w:t>
            </w:r>
          </w:p>
        </w:tc>
        <w:tc>
          <w:tcPr>
            <w:tcW w:w="1784" w:type="dxa"/>
            <w:shd w:val="clear" w:color="auto" w:fill="auto"/>
          </w:tcPr>
          <w:p w14:paraId="1D5B074D" w14:textId="0068C4B0" w:rsidR="0095487E" w:rsidRPr="00BC1DFD" w:rsidRDefault="0095487E" w:rsidP="0095487E">
            <w:pPr>
              <w:pStyle w:val="TableParagraph"/>
              <w:spacing w:before="240" w:line="227" w:lineRule="exact"/>
              <w:ind w:left="336"/>
              <w:jc w:val="center"/>
              <w:rPr>
                <w:b/>
                <w:bCs/>
                <w:i/>
                <w:sz w:val="28"/>
                <w:szCs w:val="28"/>
              </w:rPr>
            </w:pPr>
            <w:r w:rsidRPr="00BC1DFD">
              <w:rPr>
                <w:b/>
                <w:bCs/>
                <w:i/>
                <w:w w:val="104"/>
                <w:sz w:val="28"/>
                <w:szCs w:val="28"/>
              </w:rPr>
              <w:t>~q</w:t>
            </w:r>
          </w:p>
        </w:tc>
        <w:tc>
          <w:tcPr>
            <w:tcW w:w="1784" w:type="dxa"/>
            <w:shd w:val="clear" w:color="auto" w:fill="auto"/>
          </w:tcPr>
          <w:p w14:paraId="4833E931" w14:textId="4E4E33B5" w:rsidR="0095487E" w:rsidRPr="00BC1DFD" w:rsidRDefault="0095487E" w:rsidP="0095487E">
            <w:pPr>
              <w:pStyle w:val="TableParagraph"/>
              <w:spacing w:before="240" w:line="227" w:lineRule="exact"/>
              <w:ind w:left="369"/>
              <w:jc w:val="center"/>
              <w:rPr>
                <w:b/>
                <w:bCs/>
                <w:i/>
                <w:sz w:val="28"/>
                <w:szCs w:val="28"/>
              </w:rPr>
            </w:pPr>
            <w:r w:rsidRPr="00BC1DFD">
              <w:rPr>
                <w:b/>
                <w:bCs/>
                <w:i/>
                <w:w w:val="103"/>
                <w:sz w:val="28"/>
                <w:szCs w:val="28"/>
              </w:rPr>
              <w:t>~p</w:t>
            </w:r>
          </w:p>
        </w:tc>
        <w:tc>
          <w:tcPr>
            <w:tcW w:w="1784" w:type="dxa"/>
          </w:tcPr>
          <w:p w14:paraId="1CA1A95A" w14:textId="77777777" w:rsidR="0095487E" w:rsidRPr="00BC1DFD" w:rsidRDefault="0095487E" w:rsidP="0095487E">
            <w:pPr>
              <w:pStyle w:val="TableParagraph"/>
              <w:spacing w:before="240" w:line="227" w:lineRule="exact"/>
              <w:ind w:left="369"/>
              <w:jc w:val="center"/>
              <w:rPr>
                <w:b/>
                <w:bCs/>
                <w:i/>
                <w:w w:val="103"/>
                <w:sz w:val="28"/>
                <w:szCs w:val="28"/>
              </w:rPr>
            </w:pPr>
          </w:p>
        </w:tc>
      </w:tr>
      <w:tr w:rsidR="0095487E" w14:paraId="074D4B3D" w14:textId="00EAB4F2" w:rsidTr="0095487E">
        <w:trPr>
          <w:trHeight w:val="609"/>
          <w:jc w:val="center"/>
        </w:trPr>
        <w:tc>
          <w:tcPr>
            <w:tcW w:w="1784" w:type="dxa"/>
            <w:shd w:val="clear" w:color="auto" w:fill="auto"/>
          </w:tcPr>
          <w:p w14:paraId="4C799863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3" w:type="dxa"/>
            <w:shd w:val="clear" w:color="auto" w:fill="auto"/>
          </w:tcPr>
          <w:p w14:paraId="6FD7E674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6" w:type="dxa"/>
            <w:shd w:val="clear" w:color="auto" w:fill="auto"/>
          </w:tcPr>
          <w:p w14:paraId="48B0DDD6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4" w:type="dxa"/>
            <w:shd w:val="clear" w:color="auto" w:fill="auto"/>
          </w:tcPr>
          <w:p w14:paraId="443B3196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  <w:shd w:val="clear" w:color="auto" w:fill="auto"/>
          </w:tcPr>
          <w:p w14:paraId="2DEA0EFA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9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</w:tcPr>
          <w:p w14:paraId="472C53D2" w14:textId="77777777" w:rsidR="0095487E" w:rsidRPr="0095487E" w:rsidRDefault="0095487E" w:rsidP="0095487E">
            <w:pPr>
              <w:pStyle w:val="TableParagraph"/>
              <w:spacing w:before="240" w:line="257" w:lineRule="exact"/>
              <w:ind w:left="109"/>
              <w:jc w:val="center"/>
              <w:rPr>
                <w:w w:val="99"/>
                <w:sz w:val="28"/>
                <w:szCs w:val="28"/>
              </w:rPr>
            </w:pPr>
          </w:p>
        </w:tc>
      </w:tr>
      <w:tr w:rsidR="0095487E" w14:paraId="2C7A7A00" w14:textId="0A988A11" w:rsidTr="0095487E">
        <w:trPr>
          <w:trHeight w:val="603"/>
          <w:jc w:val="center"/>
        </w:trPr>
        <w:tc>
          <w:tcPr>
            <w:tcW w:w="1784" w:type="dxa"/>
            <w:shd w:val="clear" w:color="auto" w:fill="auto"/>
          </w:tcPr>
          <w:p w14:paraId="3B4C2266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3" w:type="dxa"/>
            <w:shd w:val="clear" w:color="auto" w:fill="auto"/>
          </w:tcPr>
          <w:p w14:paraId="72D08894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6" w:type="dxa"/>
            <w:shd w:val="clear" w:color="auto" w:fill="auto"/>
          </w:tcPr>
          <w:p w14:paraId="45149AB0" w14:textId="77777777" w:rsidR="0095487E" w:rsidRPr="0095487E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  <w:shd w:val="clear" w:color="auto" w:fill="auto"/>
          </w:tcPr>
          <w:p w14:paraId="427F34C5" w14:textId="77777777" w:rsidR="0095487E" w:rsidRPr="0095487E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4" w:type="dxa"/>
            <w:shd w:val="clear" w:color="auto" w:fill="auto"/>
          </w:tcPr>
          <w:p w14:paraId="25183373" w14:textId="77777777" w:rsidR="0095487E" w:rsidRPr="0095487E" w:rsidRDefault="0095487E" w:rsidP="0095487E">
            <w:pPr>
              <w:pStyle w:val="TableParagraph"/>
              <w:spacing w:before="240"/>
              <w:ind w:left="109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</w:tcPr>
          <w:p w14:paraId="18F566E6" w14:textId="77777777" w:rsidR="0095487E" w:rsidRPr="0095487E" w:rsidRDefault="0095487E" w:rsidP="0095487E">
            <w:pPr>
              <w:pStyle w:val="TableParagraph"/>
              <w:spacing w:before="240"/>
              <w:ind w:left="109"/>
              <w:jc w:val="center"/>
              <w:rPr>
                <w:w w:val="99"/>
                <w:sz w:val="28"/>
                <w:szCs w:val="28"/>
              </w:rPr>
            </w:pPr>
          </w:p>
        </w:tc>
      </w:tr>
      <w:tr w:rsidR="0095487E" w14:paraId="4CFC3C85" w14:textId="19794C4A" w:rsidTr="0095487E">
        <w:trPr>
          <w:trHeight w:val="603"/>
          <w:jc w:val="center"/>
        </w:trPr>
        <w:tc>
          <w:tcPr>
            <w:tcW w:w="1784" w:type="dxa"/>
            <w:shd w:val="clear" w:color="auto" w:fill="auto"/>
          </w:tcPr>
          <w:p w14:paraId="71A726D1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3" w:type="dxa"/>
            <w:shd w:val="clear" w:color="auto" w:fill="auto"/>
          </w:tcPr>
          <w:p w14:paraId="34891171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6" w:type="dxa"/>
            <w:shd w:val="clear" w:color="auto" w:fill="auto"/>
          </w:tcPr>
          <w:p w14:paraId="096EFD16" w14:textId="77777777" w:rsidR="0095487E" w:rsidRPr="0095487E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  <w:shd w:val="clear" w:color="auto" w:fill="auto"/>
          </w:tcPr>
          <w:p w14:paraId="01EFF117" w14:textId="77777777" w:rsidR="0095487E" w:rsidRPr="0095487E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4" w:type="dxa"/>
            <w:shd w:val="clear" w:color="auto" w:fill="auto"/>
          </w:tcPr>
          <w:p w14:paraId="6D00A664" w14:textId="77777777" w:rsidR="0095487E" w:rsidRPr="0095487E" w:rsidRDefault="0095487E" w:rsidP="0095487E">
            <w:pPr>
              <w:pStyle w:val="TableParagraph"/>
              <w:spacing w:before="240"/>
              <w:ind w:left="109"/>
              <w:jc w:val="center"/>
              <w:rPr>
                <w:sz w:val="28"/>
                <w:szCs w:val="28"/>
              </w:rPr>
            </w:pPr>
            <w:r w:rsidRPr="0095487E">
              <w:rPr>
                <w:sz w:val="28"/>
                <w:szCs w:val="28"/>
              </w:rPr>
              <w:t>T</w:t>
            </w:r>
          </w:p>
        </w:tc>
        <w:tc>
          <w:tcPr>
            <w:tcW w:w="1784" w:type="dxa"/>
          </w:tcPr>
          <w:p w14:paraId="5D707857" w14:textId="77777777" w:rsidR="0095487E" w:rsidRPr="0095487E" w:rsidRDefault="0095487E" w:rsidP="0095487E">
            <w:pPr>
              <w:pStyle w:val="TableParagraph"/>
              <w:spacing w:before="240"/>
              <w:ind w:left="109"/>
              <w:jc w:val="center"/>
              <w:rPr>
                <w:sz w:val="28"/>
                <w:szCs w:val="28"/>
              </w:rPr>
            </w:pPr>
          </w:p>
        </w:tc>
      </w:tr>
      <w:tr w:rsidR="0095487E" w:rsidRPr="0073636A" w14:paraId="788CF1E6" w14:textId="3EC58A0E" w:rsidTr="0095487E">
        <w:trPr>
          <w:trHeight w:val="603"/>
          <w:jc w:val="center"/>
        </w:trPr>
        <w:tc>
          <w:tcPr>
            <w:tcW w:w="1784" w:type="dxa"/>
            <w:shd w:val="clear" w:color="auto" w:fill="auto"/>
          </w:tcPr>
          <w:p w14:paraId="03AAA458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3" w:type="dxa"/>
            <w:shd w:val="clear" w:color="auto" w:fill="auto"/>
          </w:tcPr>
          <w:p w14:paraId="446F7845" w14:textId="77777777" w:rsidR="0095487E" w:rsidRPr="0095487E" w:rsidRDefault="0095487E" w:rsidP="0095487E">
            <w:pPr>
              <w:pStyle w:val="TableParagraph"/>
              <w:spacing w:before="240"/>
              <w:ind w:left="107"/>
              <w:jc w:val="center"/>
              <w:rPr>
                <w:sz w:val="28"/>
                <w:szCs w:val="28"/>
              </w:rPr>
            </w:pPr>
            <w:r w:rsidRPr="0095487E">
              <w:rPr>
                <w:w w:val="99"/>
                <w:sz w:val="28"/>
                <w:szCs w:val="28"/>
              </w:rPr>
              <w:t>F</w:t>
            </w:r>
          </w:p>
        </w:tc>
        <w:tc>
          <w:tcPr>
            <w:tcW w:w="1786" w:type="dxa"/>
            <w:shd w:val="clear" w:color="auto" w:fill="auto"/>
          </w:tcPr>
          <w:p w14:paraId="0365C0AB" w14:textId="77777777" w:rsidR="0095487E" w:rsidRPr="00F23FE8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  <w:highlight w:val="yellow"/>
              </w:rPr>
            </w:pPr>
            <w:r w:rsidRPr="00F23FE8">
              <w:rPr>
                <w:sz w:val="28"/>
                <w:szCs w:val="28"/>
                <w:highlight w:val="yellow"/>
              </w:rPr>
              <w:t>T</w:t>
            </w:r>
          </w:p>
        </w:tc>
        <w:tc>
          <w:tcPr>
            <w:tcW w:w="1784" w:type="dxa"/>
            <w:shd w:val="clear" w:color="auto" w:fill="auto"/>
          </w:tcPr>
          <w:p w14:paraId="719D0C2D" w14:textId="77777777" w:rsidR="0095487E" w:rsidRPr="00F23FE8" w:rsidRDefault="0095487E" w:rsidP="0095487E">
            <w:pPr>
              <w:pStyle w:val="TableParagraph"/>
              <w:spacing w:before="240"/>
              <w:ind w:left="108"/>
              <w:jc w:val="center"/>
              <w:rPr>
                <w:sz w:val="28"/>
                <w:szCs w:val="28"/>
                <w:highlight w:val="yellow"/>
              </w:rPr>
            </w:pPr>
            <w:r w:rsidRPr="00F23FE8">
              <w:rPr>
                <w:sz w:val="28"/>
                <w:szCs w:val="28"/>
                <w:highlight w:val="yellow"/>
              </w:rPr>
              <w:t>T</w:t>
            </w:r>
          </w:p>
        </w:tc>
        <w:tc>
          <w:tcPr>
            <w:tcW w:w="1784" w:type="dxa"/>
            <w:shd w:val="clear" w:color="auto" w:fill="auto"/>
          </w:tcPr>
          <w:p w14:paraId="30E9130F" w14:textId="77777777" w:rsidR="0095487E" w:rsidRPr="00F23FE8" w:rsidRDefault="0095487E" w:rsidP="0095487E">
            <w:pPr>
              <w:pStyle w:val="TableParagraph"/>
              <w:spacing w:before="240"/>
              <w:ind w:left="109"/>
              <w:jc w:val="center"/>
              <w:rPr>
                <w:sz w:val="28"/>
                <w:szCs w:val="28"/>
                <w:highlight w:val="yellow"/>
              </w:rPr>
            </w:pPr>
            <w:r w:rsidRPr="00F23FE8">
              <w:rPr>
                <w:sz w:val="28"/>
                <w:szCs w:val="28"/>
                <w:highlight w:val="yellow"/>
              </w:rPr>
              <w:t>T</w:t>
            </w:r>
          </w:p>
        </w:tc>
        <w:tc>
          <w:tcPr>
            <w:tcW w:w="1784" w:type="dxa"/>
          </w:tcPr>
          <w:p w14:paraId="3B4E1CDE" w14:textId="55ADB66C" w:rsidR="0095487E" w:rsidRPr="0095487E" w:rsidRDefault="0095487E" w:rsidP="0095487E">
            <w:pPr>
              <w:pStyle w:val="TableParagraph"/>
              <w:spacing w:before="240"/>
              <w:ind w:left="109"/>
              <w:jc w:val="center"/>
              <w:rPr>
                <w:sz w:val="28"/>
                <w:szCs w:val="28"/>
              </w:rPr>
            </w:pPr>
            <w:r w:rsidRPr="00F23FE8">
              <w:rPr>
                <w:sz w:val="28"/>
                <w:szCs w:val="28"/>
                <w:highlight w:val="yellow"/>
              </w:rPr>
              <w:t>Critical Row</w:t>
            </w:r>
          </w:p>
        </w:tc>
      </w:tr>
    </w:tbl>
    <w:p w14:paraId="3B4750A0" w14:textId="2AF7BEE9" w:rsidR="00972FD2" w:rsidRDefault="00972FD2" w:rsidP="00972FD2">
      <w:pPr>
        <w:rPr>
          <w:rFonts w:ascii="TimesNewRomanPSMT" w:hAnsi="TimesNewRomanPSMT" w:cs="TimesNewRomanPSMT"/>
        </w:rPr>
      </w:pPr>
    </w:p>
    <w:p w14:paraId="55A2E928" w14:textId="65D7860F" w:rsidR="00766D30" w:rsidRPr="00684614" w:rsidRDefault="0095487E" w:rsidP="00766D3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84614">
        <w:rPr>
          <w:rFonts w:ascii="Times New Roman" w:hAnsi="Times New Roman" w:cs="Times New Roman"/>
          <w:b/>
          <w:bCs/>
          <w:sz w:val="24"/>
          <w:szCs w:val="24"/>
        </w:rPr>
        <w:t>As the condition is T</w:t>
      </w:r>
      <w:r w:rsidR="00684614" w:rsidRPr="00684614">
        <w:rPr>
          <w:rFonts w:ascii="Times New Roman" w:hAnsi="Times New Roman" w:cs="Times New Roman"/>
          <w:b/>
          <w:bCs/>
          <w:sz w:val="24"/>
          <w:szCs w:val="24"/>
        </w:rPr>
        <w:t>rue</w:t>
      </w:r>
      <w:r w:rsidRPr="00684614">
        <w:rPr>
          <w:rFonts w:ascii="Times New Roman" w:hAnsi="Times New Roman" w:cs="Times New Roman"/>
          <w:b/>
          <w:bCs/>
          <w:sz w:val="24"/>
          <w:szCs w:val="24"/>
        </w:rPr>
        <w:t xml:space="preserve"> in critical row</w:t>
      </w:r>
      <w:r w:rsidR="00684614" w:rsidRPr="00684614">
        <w:rPr>
          <w:rFonts w:ascii="Times New Roman" w:hAnsi="Times New Roman" w:cs="Times New Roman"/>
          <w:b/>
          <w:bCs/>
          <w:sz w:val="24"/>
          <w:szCs w:val="24"/>
        </w:rPr>
        <w:t xml:space="preserve"> therefore</w:t>
      </w:r>
      <w:r w:rsidRPr="00684614">
        <w:rPr>
          <w:rFonts w:ascii="Times New Roman" w:hAnsi="Times New Roman" w:cs="Times New Roman"/>
          <w:b/>
          <w:bCs/>
          <w:sz w:val="24"/>
          <w:szCs w:val="24"/>
        </w:rPr>
        <w:t>, the argument is valid.</w:t>
      </w:r>
    </w:p>
    <w:p w14:paraId="4CFD9B40" w14:textId="5851AC0A" w:rsidR="00972FD2" w:rsidRPr="00972FD2" w:rsidRDefault="003F46FE" w:rsidP="00972FD2">
      <w:pPr>
        <w:rPr>
          <w:rFonts w:ascii="TimesNewRomanPSMT" w:hAnsi="TimesNewRomanPSMT" w:cs="TimesNewRomanPSMT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pict w14:anchorId="65AAB23B">
          <v:rect id="_x0000_i1027" style="width:0;height:1.5pt" o:hralign="center" o:hrstd="t" o:hr="t" fillcolor="#a0a0a0" stroked="f"/>
        </w:pict>
      </w:r>
    </w:p>
    <w:p w14:paraId="1BE9B441" w14:textId="183EE82F" w:rsidR="00972FD2" w:rsidRPr="00972FD2" w:rsidRDefault="00972FD2" w:rsidP="00972F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color w:val="000080"/>
        </w:rPr>
      </w:pPr>
      <w:r>
        <w:rPr>
          <w:b/>
          <w:bCs/>
          <w:color w:val="000080"/>
        </w:rPr>
        <w:t>Question 2:</w:t>
      </w:r>
      <w:r w:rsidRPr="005A0C01">
        <w:rPr>
          <w:b/>
          <w:bCs/>
          <w:color w:val="000080"/>
        </w:rPr>
        <w:t xml:space="preserve">                                                                        </w:t>
      </w:r>
      <w:r>
        <w:rPr>
          <w:b/>
          <w:bCs/>
          <w:color w:val="000080"/>
        </w:rPr>
        <w:t xml:space="preserve">                                </w:t>
      </w:r>
      <w:r w:rsidRPr="005A0C01">
        <w:rPr>
          <w:b/>
          <w:bCs/>
          <w:color w:val="000080"/>
        </w:rPr>
        <w:t xml:space="preserve">Marks: </w:t>
      </w:r>
      <w:r>
        <w:rPr>
          <w:b/>
          <w:bCs/>
          <w:color w:val="000080"/>
        </w:rPr>
        <w:t>10</w:t>
      </w:r>
    </w:p>
    <w:p w14:paraId="428E4446" w14:textId="07E67E3E" w:rsidR="00A644B3" w:rsidRDefault="00DE552B" w:rsidP="00972FD2">
      <w:r w:rsidRPr="001F65BA">
        <w:rPr>
          <w:rFonts w:ascii="Times New Roman" w:hAnsi="Times New Roman" w:cs="Times New Roman"/>
          <w:position w:val="-66"/>
          <w:sz w:val="24"/>
          <w:szCs w:val="24"/>
        </w:rPr>
        <w:object w:dxaOrig="8580" w:dyaOrig="1440" w14:anchorId="57F46C9A">
          <v:shape id="_x0000_i1028" type="#_x0000_t75" style="width:429.75pt;height:1in" o:ole="">
            <v:imagedata r:id="rId6" o:title=""/>
          </v:shape>
          <o:OLEObject Type="Embed" ProgID="Equation.DSMT4" ShapeID="_x0000_i1028" DrawAspect="Content" ObjectID="_1716296503" r:id="rId7"/>
        </w:object>
      </w:r>
    </w:p>
    <w:p w14:paraId="11610550" w14:textId="75363DF9" w:rsidR="00766D30" w:rsidRDefault="00766D30" w:rsidP="00996708">
      <w:pPr>
        <w:rPr>
          <w:rFonts w:ascii="TimesNewRomanPSMT" w:hAnsi="TimesNewRomanPSMT" w:cs="TimesNewRomanPSMT"/>
          <w:b/>
          <w:bCs/>
          <w:sz w:val="28"/>
          <w:szCs w:val="28"/>
          <w:highlight w:val="yellow"/>
        </w:rPr>
      </w:pPr>
    </w:p>
    <w:p w14:paraId="3CF4790F" w14:textId="77777777" w:rsidR="00766D30" w:rsidRDefault="00766D30" w:rsidP="00996708">
      <w:pPr>
        <w:rPr>
          <w:rFonts w:ascii="TimesNewRomanPSMT" w:hAnsi="TimesNewRomanPSMT" w:cs="TimesNewRomanPSMT"/>
          <w:b/>
          <w:bCs/>
          <w:sz w:val="28"/>
          <w:szCs w:val="28"/>
          <w:highlight w:val="yellow"/>
        </w:rPr>
      </w:pPr>
    </w:p>
    <w:p w14:paraId="1DF6ABF1" w14:textId="35451BF9" w:rsidR="00972FD2" w:rsidRPr="00996708" w:rsidRDefault="00972FD2" w:rsidP="00996708">
      <w:pPr>
        <w:rPr>
          <w:rFonts w:ascii="TimesNewRomanPSMT" w:hAnsi="TimesNewRomanPSMT" w:cs="TimesNewRomanPSMT"/>
          <w:b/>
          <w:bCs/>
          <w:sz w:val="28"/>
          <w:szCs w:val="28"/>
        </w:rPr>
      </w:pPr>
      <w:r w:rsidRPr="00972FD2">
        <w:rPr>
          <w:rFonts w:ascii="TimesNewRomanPSMT" w:hAnsi="TimesNewRomanPSMT" w:cs="TimesNewRomanPSMT"/>
          <w:b/>
          <w:bCs/>
          <w:sz w:val="28"/>
          <w:szCs w:val="28"/>
          <w:highlight w:val="yellow"/>
        </w:rPr>
        <w:t>Solution:</w:t>
      </w:r>
    </w:p>
    <w:p w14:paraId="1880FA0E" w14:textId="76894855" w:rsidR="00D25AFA" w:rsidRPr="00D25AFA" w:rsidRDefault="00D25AFA" w:rsidP="0070084F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</w:pPr>
      <w:r w:rsidRPr="00D25AFA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Given:</w:t>
      </w:r>
    </w:p>
    <w:p w14:paraId="097F429F" w14:textId="370478CA" w:rsidR="0095487E" w:rsidRPr="009B6AE8" w:rsidRDefault="0095487E" w:rsidP="0070084F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U = {</w:t>
      </w:r>
      <w:r w:rsidR="00EE36BD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0,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1,</w:t>
      </w:r>
      <w:r w:rsidR="00050EDC"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 2, 3, 4, ………, 1</w:t>
      </w:r>
      <w:r w:rsidR="00760A3B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4</w:t>
      </w:r>
      <w:r w:rsidR="00050EDC"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}</w:t>
      </w:r>
      <w:r w:rsidR="00D25AFA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.</w:t>
      </w:r>
    </w:p>
    <w:p w14:paraId="0C67D779" w14:textId="6AADF9AF" w:rsidR="00050EDC" w:rsidRPr="009B6AE8" w:rsidRDefault="00050EDC" w:rsidP="0070084F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A = {2, 3, 5, 6, 11, 13}</w:t>
      </w:r>
      <w:r w:rsidR="00D25AFA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.</w:t>
      </w:r>
    </w:p>
    <w:p w14:paraId="56F64DE8" w14:textId="2F50A902" w:rsidR="00050EDC" w:rsidRPr="009B6AE8" w:rsidRDefault="00050EDC" w:rsidP="00996708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B = {</w:t>
      </w:r>
      <w:r w:rsidR="00EE36BD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0,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2, 4, 6, 8, 10, 12, 14}</w:t>
      </w:r>
      <w:r w:rsidR="00D25AFA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.</w:t>
      </w:r>
    </w:p>
    <w:p w14:paraId="7EE529AF" w14:textId="77777777" w:rsidR="00996708" w:rsidRPr="009B6AE8" w:rsidRDefault="00996708" w:rsidP="0070084F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</w:p>
    <w:p w14:paraId="2159A65A" w14:textId="3DD2472D" w:rsidR="00F23FE8" w:rsidRDefault="00D25AFA" w:rsidP="00D25AFA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r w:rsidRPr="001F65BA">
        <w:rPr>
          <w:rFonts w:ascii="Times New Roman" w:hAnsi="Times New Roman" w:cs="Times New Roman"/>
          <w:position w:val="-10"/>
          <w:sz w:val="24"/>
          <w:szCs w:val="24"/>
        </w:rPr>
        <w:object w:dxaOrig="7540" w:dyaOrig="360" w14:anchorId="083A2994">
          <v:shape id="_x0000_i1029" type="#_x0000_t75" style="width:479.25pt;height:22.5pt" o:ole="">
            <v:imagedata r:id="rId8" o:title=""/>
          </v:shape>
          <o:OLEObject Type="Embed" ProgID="Equation.DSMT4" ShapeID="_x0000_i1029" DrawAspect="Content" ObjectID="_1716296504" r:id="rId9"/>
        </w:object>
      </w:r>
    </w:p>
    <w:p w14:paraId="60192AD7" w14:textId="2E683BB5" w:rsidR="00050EDC" w:rsidRPr="009B6AE8" w:rsidRDefault="00050EDC" w:rsidP="0070084F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B - A = {</w:t>
      </w:r>
      <w:r w:rsidR="00A1554B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0,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2, 4, 6, 8, 10, 12, 14} - {2, 3, 5, 6, 11, 13}</w:t>
      </w:r>
      <w:r w:rsidR="00D25AFA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.</w:t>
      </w:r>
    </w:p>
    <w:p w14:paraId="170E334E" w14:textId="5564BF33" w:rsidR="00D25AFA" w:rsidRPr="00760A3B" w:rsidRDefault="00050EDC" w:rsidP="00D25AFA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</w:pPr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B – A = {</w:t>
      </w:r>
      <w:r w:rsidR="00EE36BD"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 xml:space="preserve">0, </w:t>
      </w:r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4, 6, 8, 10, 12, 14}</w:t>
      </w:r>
      <w:r w:rsidR="00D25AFA"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.</w:t>
      </w:r>
    </w:p>
    <w:p w14:paraId="1507D814" w14:textId="77777777" w:rsidR="00A1554B" w:rsidRPr="009B6AE8" w:rsidRDefault="00A1554B" w:rsidP="00D25AFA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</w:p>
    <w:p w14:paraId="7444C544" w14:textId="6E5BDE1C" w:rsidR="00A1554B" w:rsidRPr="00A1554B" w:rsidRDefault="00F27486" w:rsidP="00A1554B">
      <w:pPr>
        <w:tabs>
          <w:tab w:val="left" w:leader="dot" w:pos="1893"/>
        </w:tabs>
        <w:spacing w:line="359" w:lineRule="exact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>Venn Diagram</w:t>
      </w:r>
      <w:r w:rsidR="00A1554B"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of B-A</w:t>
      </w:r>
      <w:r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</w:p>
    <w:p w14:paraId="74A05C9C" w14:textId="1CB2577D" w:rsidR="00823E33" w:rsidRDefault="00760A3B" w:rsidP="00BF5D43">
      <w:pPr>
        <w:spacing w:before="90"/>
        <w:jc w:val="center"/>
        <w:rPr>
          <w:rFonts w:ascii="Symbol" w:hAnsi="Symbol"/>
          <w:sz w:val="31"/>
        </w:rPr>
      </w:pPr>
      <w:r>
        <w:rPr>
          <w:rFonts w:ascii="Symbol" w:hAnsi="Symbol"/>
          <w:noProof/>
          <w:sz w:val="31"/>
        </w:rPr>
        <w:drawing>
          <wp:inline distT="0" distB="0" distL="0" distR="0" wp14:anchorId="03385C24" wp14:editId="728E205C">
            <wp:extent cx="5495925" cy="314052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8152" cy="314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934DB" w14:textId="645D5AF1" w:rsidR="00A1554B" w:rsidRPr="009B6AE8" w:rsidRDefault="00A1554B" w:rsidP="00A1554B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</w:pPr>
      <w:proofErr w:type="spellStart"/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B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  <w:vertAlign w:val="superscript"/>
        </w:rPr>
        <w:t>c</w:t>
      </w:r>
      <w:proofErr w:type="spellEnd"/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  <w:vertAlign w:val="superscript"/>
        </w:rPr>
        <w:t xml:space="preserve">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= U -B = {</w:t>
      </w:r>
      <w:r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0,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1, 2, 3, 4, ………, 1</w:t>
      </w:r>
      <w:r w:rsidR="00760A3B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4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} - {</w:t>
      </w:r>
      <w:r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 xml:space="preserve">0, 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2, 4, 6, 8, 10, 12, 14}</w:t>
      </w:r>
      <w:r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t>.</w:t>
      </w:r>
    </w:p>
    <w:p w14:paraId="76E9394A" w14:textId="4AA1253A" w:rsidR="00A1554B" w:rsidRPr="001F65BA" w:rsidRDefault="00A1554B" w:rsidP="001F65BA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</w:pPr>
      <w:proofErr w:type="spellStart"/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B</w:t>
      </w:r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  <w:vertAlign w:val="superscript"/>
        </w:rPr>
        <w:t>c</w:t>
      </w:r>
      <w:proofErr w:type="spellEnd"/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 xml:space="preserve"> = {1, 3, 5, 7, 9, 11, 13}.</w:t>
      </w:r>
    </w:p>
    <w:p w14:paraId="6C47CCAF" w14:textId="4036A991" w:rsidR="00A1554B" w:rsidRPr="00996708" w:rsidRDefault="00A1554B" w:rsidP="00A1554B">
      <w:pPr>
        <w:tabs>
          <w:tab w:val="left" w:leader="dot" w:pos="1893"/>
        </w:tabs>
        <w:spacing w:line="359" w:lineRule="exact"/>
        <w:ind w:left="235"/>
        <w:jc w:val="both"/>
        <w:rPr>
          <w:rFonts w:ascii="Symbol" w:hAnsi="Symbol"/>
          <w:iCs/>
          <w:sz w:val="28"/>
          <w:szCs w:val="28"/>
        </w:rPr>
      </w:pPr>
      <w:proofErr w:type="spellStart"/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</w:rPr>
        <w:lastRenderedPageBreak/>
        <w:t>B</w:t>
      </w:r>
      <w:r w:rsidRPr="009B6AE8">
        <w:rPr>
          <w:rFonts w:ascii="Times New Roman" w:hAnsi="Times New Roman" w:cs="Times New Roman"/>
          <w:iCs/>
          <w:spacing w:val="-2"/>
          <w:w w:val="95"/>
          <w:position w:val="2"/>
          <w:sz w:val="28"/>
          <w:szCs w:val="28"/>
          <w:vertAlign w:val="superscript"/>
        </w:rPr>
        <w:t>c</w:t>
      </w:r>
      <w:proofErr w:type="spellEnd"/>
      <w:r w:rsidRPr="00996708">
        <w:rPr>
          <w:iCs/>
          <w:spacing w:val="-2"/>
          <w:w w:val="95"/>
          <w:position w:val="2"/>
          <w:sz w:val="28"/>
          <w:szCs w:val="28"/>
        </w:rPr>
        <w:t xml:space="preserve"> </w:t>
      </w:r>
      <w:r w:rsidRPr="00996708">
        <w:rPr>
          <w:rFonts w:ascii="Symbol" w:hAnsi="Symbol"/>
          <w:iCs/>
          <w:sz w:val="28"/>
          <w:szCs w:val="28"/>
        </w:rPr>
        <w:t></w:t>
      </w:r>
      <w:r w:rsidRPr="009B6AE8">
        <w:rPr>
          <w:rFonts w:ascii="Times New Roman" w:hAnsi="Times New Roman" w:cs="Times New Roman"/>
          <w:iCs/>
          <w:sz w:val="28"/>
          <w:szCs w:val="28"/>
        </w:rPr>
        <w:t xml:space="preserve"> A = {1, 3, 5, 7, 11, 13}</w:t>
      </w:r>
      <w:r w:rsidRPr="00996708">
        <w:rPr>
          <w:rFonts w:ascii="Symbol" w:hAnsi="Symbol"/>
          <w:iCs/>
          <w:sz w:val="28"/>
          <w:szCs w:val="28"/>
        </w:rPr>
        <w:t xml:space="preserve"> </w:t>
      </w:r>
      <w:r w:rsidRPr="00996708">
        <w:rPr>
          <w:rFonts w:ascii="Symbol" w:hAnsi="Symbol"/>
          <w:iCs/>
          <w:sz w:val="28"/>
          <w:szCs w:val="28"/>
        </w:rPr>
        <w:t xml:space="preserve"> </w:t>
      </w:r>
      <w:r w:rsidRPr="009B6AE8">
        <w:rPr>
          <w:rFonts w:ascii="Times New Roman" w:hAnsi="Times New Roman" w:cs="Times New Roman"/>
          <w:iCs/>
          <w:sz w:val="28"/>
          <w:szCs w:val="28"/>
        </w:rPr>
        <w:t>{2, 3, 5, 7, 11, 13}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14:paraId="198438B5" w14:textId="7E87259F" w:rsidR="00A1554B" w:rsidRPr="00760A3B" w:rsidRDefault="00A1554B" w:rsidP="00A1554B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proofErr w:type="spellStart"/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>B</w:t>
      </w:r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  <w:vertAlign w:val="superscript"/>
        </w:rPr>
        <w:t>c</w:t>
      </w:r>
      <w:proofErr w:type="spellEnd"/>
      <w:r w:rsidRPr="00760A3B">
        <w:rPr>
          <w:rFonts w:ascii="Times New Roman" w:hAnsi="Times New Roman" w:cs="Times New Roman"/>
          <w:b/>
          <w:bCs/>
          <w:iCs/>
          <w:spacing w:val="-2"/>
          <w:w w:val="95"/>
          <w:position w:val="2"/>
          <w:sz w:val="28"/>
          <w:szCs w:val="28"/>
        </w:rPr>
        <w:t xml:space="preserve"> </w:t>
      </w:r>
      <w:r w:rsidRPr="00760A3B">
        <w:rPr>
          <w:rFonts w:ascii="Symbol" w:hAnsi="Symbol"/>
          <w:b/>
          <w:bCs/>
          <w:iCs/>
          <w:sz w:val="28"/>
          <w:szCs w:val="28"/>
        </w:rPr>
        <w:t></w:t>
      </w:r>
      <w:r w:rsidRPr="00760A3B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A = {3, 5, 7, 11, 13}.</w:t>
      </w:r>
    </w:p>
    <w:p w14:paraId="21BB2DE3" w14:textId="77777777" w:rsidR="00A2226A" w:rsidRDefault="00A2226A" w:rsidP="00A1554B">
      <w:pPr>
        <w:tabs>
          <w:tab w:val="left" w:leader="dot" w:pos="1893"/>
        </w:tabs>
        <w:spacing w:line="359" w:lineRule="exact"/>
        <w:ind w:left="235"/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7D8DD493" w14:textId="27DA04D0" w:rsidR="00A2226A" w:rsidRPr="00A2226A" w:rsidRDefault="00A2226A" w:rsidP="00A2226A">
      <w:pPr>
        <w:tabs>
          <w:tab w:val="left" w:leader="dot" w:pos="1893"/>
        </w:tabs>
        <w:spacing w:line="359" w:lineRule="exact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Venn Diagram of </w:t>
      </w:r>
      <w:proofErr w:type="spellStart"/>
      <w:r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>B</w:t>
      </w:r>
      <w:r w:rsidR="00760A3B" w:rsidRPr="00760A3B">
        <w:rPr>
          <w:rFonts w:ascii="Times New Roman" w:hAnsi="Times New Roman" w:cs="Times New Roman"/>
          <w:b/>
          <w:bCs/>
          <w:iCs/>
          <w:sz w:val="28"/>
          <w:szCs w:val="28"/>
          <w:vertAlign w:val="superscript"/>
        </w:rPr>
        <w:t>c</w:t>
      </w:r>
      <w:proofErr w:type="spellEnd"/>
      <w:r w:rsidR="00C32AE0" w:rsidRPr="00C32AE0">
        <w:rPr>
          <w:position w:val="-4"/>
          <w:sz w:val="36"/>
          <w:szCs w:val="36"/>
        </w:rPr>
        <w:object w:dxaOrig="260" w:dyaOrig="200" w14:anchorId="2F9FBB94">
          <v:shape id="_x0000_i1032" type="#_x0000_t75" style="width:18pt;height:13.5pt" o:ole="">
            <v:imagedata r:id="rId11" o:title=""/>
          </v:shape>
          <o:OLEObject Type="Embed" ProgID="Equation.DSMT4" ShapeID="_x0000_i1032" DrawAspect="Content" ObjectID="_1716296505" r:id="rId12"/>
        </w:object>
      </w:r>
      <w:r w:rsidRPr="00A1554B">
        <w:rPr>
          <w:rFonts w:ascii="Times New Roman" w:hAnsi="Times New Roman" w:cs="Times New Roman"/>
          <w:b/>
          <w:bCs/>
          <w:iCs/>
          <w:sz w:val="28"/>
          <w:szCs w:val="28"/>
        </w:rPr>
        <w:t>A:</w:t>
      </w:r>
    </w:p>
    <w:p w14:paraId="3BDEEE25" w14:textId="39F47C7E" w:rsidR="00823E33" w:rsidRDefault="009A17A1" w:rsidP="00BF5D43">
      <w:pPr>
        <w:spacing w:before="90"/>
        <w:jc w:val="center"/>
        <w:rPr>
          <w:rFonts w:ascii="Symbol" w:hAnsi="Symbol"/>
          <w:sz w:val="31"/>
        </w:rPr>
      </w:pPr>
      <w:r>
        <w:rPr>
          <w:rFonts w:ascii="Symbol" w:hAnsi="Symbol"/>
          <w:noProof/>
          <w:sz w:val="31"/>
        </w:rPr>
        <w:drawing>
          <wp:inline distT="0" distB="0" distL="0" distR="0" wp14:anchorId="6268655B" wp14:editId="35682232">
            <wp:extent cx="5402255" cy="3067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474" cy="307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C7B0C" w14:textId="77777777" w:rsidR="00823E33" w:rsidRDefault="00823E33" w:rsidP="00A2226A">
      <w:pPr>
        <w:spacing w:before="90"/>
        <w:rPr>
          <w:rFonts w:ascii="Symbol" w:hAnsi="Symbol"/>
          <w:sz w:val="31"/>
        </w:rPr>
      </w:pPr>
    </w:p>
    <w:p w14:paraId="233F69C7" w14:textId="61AB7A1E" w:rsidR="00972FD2" w:rsidRDefault="00D25AFA" w:rsidP="00972FD2">
      <w:pPr>
        <w:pStyle w:val="BodyText"/>
        <w:spacing w:before="1"/>
      </w:pPr>
      <w:r w:rsidRPr="00D25AFA">
        <w:rPr>
          <w:position w:val="-10"/>
        </w:rPr>
        <w:object w:dxaOrig="5200" w:dyaOrig="360" w14:anchorId="599A4CB6">
          <v:shape id="_x0000_i1030" type="#_x0000_t75" style="width:347.25pt;height:24pt" o:ole="">
            <v:imagedata r:id="rId14" o:title=""/>
          </v:shape>
          <o:OLEObject Type="Embed" ProgID="Equation.DSMT4" ShapeID="_x0000_i1030" DrawAspect="Content" ObjectID="_1716296506" r:id="rId15"/>
        </w:object>
      </w:r>
    </w:p>
    <w:p w14:paraId="4C36346D" w14:textId="77777777" w:rsidR="00D25AFA" w:rsidRPr="00996708" w:rsidRDefault="00D25AFA" w:rsidP="00972FD2">
      <w:pPr>
        <w:pStyle w:val="BodyText"/>
        <w:spacing w:before="1"/>
        <w:rPr>
          <w:b w:val="0"/>
          <w:sz w:val="28"/>
          <w:szCs w:val="28"/>
        </w:rPr>
      </w:pPr>
    </w:p>
    <w:tbl>
      <w:tblPr>
        <w:tblW w:w="988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83"/>
        <w:gridCol w:w="1384"/>
        <w:gridCol w:w="1379"/>
        <w:gridCol w:w="1427"/>
        <w:gridCol w:w="1427"/>
        <w:gridCol w:w="1537"/>
        <w:gridCol w:w="1345"/>
      </w:tblGrid>
      <w:tr w:rsidR="00972FD2" w:rsidRPr="00996708" w14:paraId="3DF46475" w14:textId="77777777" w:rsidTr="00F1548E">
        <w:trPr>
          <w:trHeight w:val="665"/>
          <w:jc w:val="center"/>
        </w:trPr>
        <w:tc>
          <w:tcPr>
            <w:tcW w:w="1383" w:type="dxa"/>
            <w:shd w:val="clear" w:color="auto" w:fill="C5E0B3" w:themeFill="accent6" w:themeFillTint="66"/>
          </w:tcPr>
          <w:p w14:paraId="52C9AAC5" w14:textId="77777777" w:rsidR="00972FD2" w:rsidRPr="00996708" w:rsidRDefault="00972FD2" w:rsidP="00AB410E">
            <w:pPr>
              <w:pStyle w:val="TableParagraph"/>
              <w:spacing w:before="240" w:line="275" w:lineRule="exact"/>
              <w:ind w:left="107"/>
              <w:jc w:val="center"/>
              <w:rPr>
                <w:b/>
                <w:sz w:val="28"/>
                <w:szCs w:val="28"/>
              </w:rPr>
            </w:pPr>
            <w:r w:rsidRPr="00996708">
              <w:rPr>
                <w:b/>
                <w:w w:val="99"/>
                <w:sz w:val="28"/>
                <w:szCs w:val="28"/>
              </w:rPr>
              <w:t>U</w:t>
            </w:r>
          </w:p>
        </w:tc>
        <w:tc>
          <w:tcPr>
            <w:tcW w:w="1384" w:type="dxa"/>
            <w:shd w:val="clear" w:color="auto" w:fill="C5E0B3" w:themeFill="accent6" w:themeFillTint="66"/>
          </w:tcPr>
          <w:p w14:paraId="1DA9193E" w14:textId="77777777" w:rsidR="00972FD2" w:rsidRPr="00996708" w:rsidRDefault="00972FD2" w:rsidP="00AB410E">
            <w:pPr>
              <w:pStyle w:val="TableParagraph"/>
              <w:spacing w:before="240" w:line="275" w:lineRule="exact"/>
              <w:ind w:left="107"/>
              <w:jc w:val="center"/>
              <w:rPr>
                <w:b/>
                <w:sz w:val="28"/>
                <w:szCs w:val="28"/>
              </w:rPr>
            </w:pPr>
            <w:r w:rsidRPr="00996708">
              <w:rPr>
                <w:b/>
                <w:w w:val="99"/>
                <w:sz w:val="28"/>
                <w:szCs w:val="28"/>
              </w:rPr>
              <w:t>A</w:t>
            </w:r>
          </w:p>
        </w:tc>
        <w:tc>
          <w:tcPr>
            <w:tcW w:w="1379" w:type="dxa"/>
            <w:shd w:val="clear" w:color="auto" w:fill="C5E0B3" w:themeFill="accent6" w:themeFillTint="66"/>
          </w:tcPr>
          <w:p w14:paraId="7B3A128C" w14:textId="77777777" w:rsidR="00972FD2" w:rsidRPr="00996708" w:rsidRDefault="00972FD2" w:rsidP="00AB410E">
            <w:pPr>
              <w:pStyle w:val="TableParagraph"/>
              <w:spacing w:before="240" w:line="275" w:lineRule="exact"/>
              <w:ind w:left="106"/>
              <w:jc w:val="center"/>
              <w:rPr>
                <w:b/>
                <w:sz w:val="28"/>
                <w:szCs w:val="28"/>
              </w:rPr>
            </w:pPr>
            <w:r w:rsidRPr="00996708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27" w:type="dxa"/>
            <w:shd w:val="clear" w:color="auto" w:fill="C5E0B3" w:themeFill="accent6" w:themeFillTint="66"/>
          </w:tcPr>
          <w:p w14:paraId="7DE67972" w14:textId="0308C360" w:rsidR="00972FD2" w:rsidRPr="00996708" w:rsidRDefault="00972FD2" w:rsidP="00AB410E">
            <w:pPr>
              <w:pStyle w:val="TableParagraph"/>
              <w:spacing w:before="240" w:line="134" w:lineRule="auto"/>
              <w:ind w:left="161"/>
              <w:jc w:val="center"/>
              <w:rPr>
                <w:b/>
                <w:i/>
                <w:sz w:val="28"/>
                <w:szCs w:val="28"/>
              </w:rPr>
            </w:pPr>
            <w:r w:rsidRPr="00996708">
              <w:rPr>
                <w:b/>
                <w:i/>
                <w:w w:val="105"/>
                <w:position w:val="-10"/>
                <w:sz w:val="28"/>
                <w:szCs w:val="28"/>
              </w:rPr>
              <w:t>A</w:t>
            </w:r>
            <w:r w:rsidR="00F1548E">
              <w:rPr>
                <w:b/>
                <w:i/>
                <w:w w:val="105"/>
                <w:sz w:val="28"/>
                <w:szCs w:val="28"/>
              </w:rPr>
              <w:t>c</w:t>
            </w:r>
          </w:p>
        </w:tc>
        <w:tc>
          <w:tcPr>
            <w:tcW w:w="1427" w:type="dxa"/>
            <w:shd w:val="clear" w:color="auto" w:fill="C5E0B3" w:themeFill="accent6" w:themeFillTint="66"/>
          </w:tcPr>
          <w:p w14:paraId="0DCDFC89" w14:textId="68A552A8" w:rsidR="00972FD2" w:rsidRPr="00996708" w:rsidRDefault="00F1548E" w:rsidP="00AB410E">
            <w:pPr>
              <w:pStyle w:val="TableParagraph"/>
              <w:spacing w:before="240" w:line="134" w:lineRule="auto"/>
              <w:ind w:left="148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w w:val="105"/>
                <w:position w:val="-10"/>
                <w:sz w:val="28"/>
                <w:szCs w:val="28"/>
              </w:rPr>
              <w:t>B</w:t>
            </w:r>
            <w:r>
              <w:rPr>
                <w:b/>
                <w:i/>
                <w:w w:val="105"/>
                <w:sz w:val="28"/>
                <w:szCs w:val="28"/>
              </w:rPr>
              <w:t>c</w:t>
            </w:r>
          </w:p>
        </w:tc>
        <w:tc>
          <w:tcPr>
            <w:tcW w:w="1537" w:type="dxa"/>
            <w:shd w:val="clear" w:color="auto" w:fill="C5E0B3" w:themeFill="accent6" w:themeFillTint="66"/>
          </w:tcPr>
          <w:p w14:paraId="325DB976" w14:textId="3C283302" w:rsidR="00972FD2" w:rsidRPr="00996708" w:rsidRDefault="00972FD2" w:rsidP="00AB410E">
            <w:pPr>
              <w:pStyle w:val="TableParagraph"/>
              <w:spacing w:before="240" w:line="248" w:lineRule="exact"/>
              <w:ind w:left="158"/>
              <w:jc w:val="center"/>
              <w:rPr>
                <w:b/>
                <w:i/>
                <w:sz w:val="28"/>
                <w:szCs w:val="28"/>
              </w:rPr>
            </w:pPr>
            <w:r w:rsidRPr="00996708">
              <w:rPr>
                <w:b/>
                <w:i/>
                <w:sz w:val="28"/>
                <w:szCs w:val="28"/>
              </w:rPr>
              <w:t>A</w:t>
            </w:r>
            <w:r w:rsidR="00F1548E">
              <w:rPr>
                <w:b/>
                <w:i/>
                <w:sz w:val="28"/>
                <w:szCs w:val="28"/>
                <w:vertAlign w:val="superscript"/>
              </w:rPr>
              <w:t>c</w:t>
            </w:r>
            <w:r w:rsidRPr="00996708">
              <w:rPr>
                <w:b/>
                <w:i/>
                <w:spacing w:val="18"/>
                <w:sz w:val="28"/>
                <w:szCs w:val="28"/>
              </w:rPr>
              <w:t xml:space="preserve"> </w:t>
            </w:r>
            <w:r w:rsidRPr="00996708">
              <w:rPr>
                <w:rFonts w:ascii="Symbol" w:hAnsi="Symbol"/>
                <w:b/>
                <w:sz w:val="28"/>
                <w:szCs w:val="28"/>
              </w:rPr>
              <w:t></w:t>
            </w:r>
            <w:r w:rsidRPr="00996708">
              <w:rPr>
                <w:b/>
                <w:spacing w:val="-10"/>
                <w:sz w:val="28"/>
                <w:szCs w:val="28"/>
              </w:rPr>
              <w:t xml:space="preserve"> </w:t>
            </w:r>
            <w:r w:rsidRPr="00996708">
              <w:rPr>
                <w:b/>
                <w:i/>
                <w:sz w:val="28"/>
                <w:szCs w:val="28"/>
              </w:rPr>
              <w:t>B</w:t>
            </w:r>
          </w:p>
        </w:tc>
        <w:tc>
          <w:tcPr>
            <w:tcW w:w="1345" w:type="dxa"/>
            <w:shd w:val="clear" w:color="auto" w:fill="C5E0B3" w:themeFill="accent6" w:themeFillTint="66"/>
          </w:tcPr>
          <w:p w14:paraId="50A0A55B" w14:textId="28EFCB61" w:rsidR="00972FD2" w:rsidRPr="00996708" w:rsidRDefault="00972FD2" w:rsidP="00AB410E">
            <w:pPr>
              <w:pStyle w:val="TableParagraph"/>
              <w:spacing w:before="240" w:line="248" w:lineRule="exact"/>
              <w:ind w:left="155"/>
              <w:jc w:val="center"/>
              <w:rPr>
                <w:b/>
                <w:i/>
                <w:sz w:val="28"/>
                <w:szCs w:val="28"/>
              </w:rPr>
            </w:pPr>
            <w:r w:rsidRPr="00996708">
              <w:rPr>
                <w:b/>
                <w:i/>
                <w:w w:val="105"/>
                <w:sz w:val="28"/>
                <w:szCs w:val="28"/>
              </w:rPr>
              <w:t>A</w:t>
            </w:r>
            <w:r w:rsidRPr="00996708">
              <w:rPr>
                <w:b/>
                <w:i/>
                <w:spacing w:val="-35"/>
                <w:w w:val="105"/>
                <w:sz w:val="28"/>
                <w:szCs w:val="28"/>
              </w:rPr>
              <w:t xml:space="preserve"> </w:t>
            </w:r>
            <w:r w:rsidRPr="00996708">
              <w:rPr>
                <w:rFonts w:ascii="Symbol" w:hAnsi="Symbol"/>
                <w:b/>
                <w:w w:val="105"/>
                <w:sz w:val="28"/>
                <w:szCs w:val="28"/>
              </w:rPr>
              <w:t></w:t>
            </w:r>
            <w:r w:rsidR="00F1548E">
              <w:rPr>
                <w:b/>
                <w:spacing w:val="-19"/>
                <w:w w:val="105"/>
                <w:sz w:val="28"/>
                <w:szCs w:val="28"/>
              </w:rPr>
              <w:t xml:space="preserve"> </w:t>
            </w:r>
            <w:proofErr w:type="spellStart"/>
            <w:r w:rsidRPr="00996708">
              <w:rPr>
                <w:b/>
                <w:i/>
                <w:w w:val="105"/>
                <w:sz w:val="28"/>
                <w:szCs w:val="28"/>
              </w:rPr>
              <w:t>B</w:t>
            </w:r>
            <w:r w:rsidR="00F1548E">
              <w:rPr>
                <w:b/>
                <w:i/>
                <w:w w:val="105"/>
                <w:sz w:val="28"/>
                <w:szCs w:val="28"/>
                <w:vertAlign w:val="superscript"/>
              </w:rPr>
              <w:t>c</w:t>
            </w:r>
            <w:proofErr w:type="spellEnd"/>
          </w:p>
        </w:tc>
      </w:tr>
      <w:tr w:rsidR="00972FD2" w:rsidRPr="00996708" w14:paraId="32BAD78C" w14:textId="77777777" w:rsidTr="001A0E78">
        <w:trPr>
          <w:trHeight w:val="564"/>
          <w:jc w:val="center"/>
        </w:trPr>
        <w:tc>
          <w:tcPr>
            <w:tcW w:w="1383" w:type="dxa"/>
          </w:tcPr>
          <w:p w14:paraId="63BEB285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4" w:type="dxa"/>
          </w:tcPr>
          <w:p w14:paraId="25D3863D" w14:textId="77777777" w:rsidR="00972FD2" w:rsidRPr="00AB410E" w:rsidRDefault="00972FD2" w:rsidP="00AB410E">
            <w:pPr>
              <w:pStyle w:val="TableParagraph"/>
              <w:spacing w:before="240"/>
              <w:ind w:right="534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79" w:type="dxa"/>
          </w:tcPr>
          <w:p w14:paraId="3ED1978B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427" w:type="dxa"/>
          </w:tcPr>
          <w:p w14:paraId="09AF90FB" w14:textId="77777777" w:rsidR="00972FD2" w:rsidRPr="00AB410E" w:rsidRDefault="00972FD2" w:rsidP="00AB410E">
            <w:pPr>
              <w:pStyle w:val="TableParagraph"/>
              <w:spacing w:before="240"/>
              <w:ind w:right="555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427" w:type="dxa"/>
          </w:tcPr>
          <w:p w14:paraId="2F59ACB9" w14:textId="77777777" w:rsidR="00972FD2" w:rsidRPr="00AB410E" w:rsidRDefault="00972FD2" w:rsidP="00AB410E">
            <w:pPr>
              <w:pStyle w:val="TableParagraph"/>
              <w:spacing w:before="240"/>
              <w:ind w:right="557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537" w:type="dxa"/>
          </w:tcPr>
          <w:p w14:paraId="1E44103F" w14:textId="77777777" w:rsidR="00972FD2" w:rsidRPr="00AB410E" w:rsidRDefault="00972FD2" w:rsidP="00AB410E">
            <w:pPr>
              <w:pStyle w:val="TableParagraph"/>
              <w:spacing w:before="240"/>
              <w:ind w:right="1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45" w:type="dxa"/>
          </w:tcPr>
          <w:p w14:paraId="34300EF7" w14:textId="77777777" w:rsidR="00972FD2" w:rsidRPr="00AB410E" w:rsidRDefault="00972FD2" w:rsidP="00AB410E">
            <w:pPr>
              <w:pStyle w:val="TableParagraph"/>
              <w:spacing w:before="240"/>
              <w:ind w:right="6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</w:tr>
      <w:tr w:rsidR="00972FD2" w:rsidRPr="00996708" w14:paraId="572E4ABA" w14:textId="77777777" w:rsidTr="001A0E78">
        <w:trPr>
          <w:trHeight w:val="566"/>
          <w:jc w:val="center"/>
        </w:trPr>
        <w:tc>
          <w:tcPr>
            <w:tcW w:w="1383" w:type="dxa"/>
          </w:tcPr>
          <w:p w14:paraId="44EBEA14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4" w:type="dxa"/>
          </w:tcPr>
          <w:p w14:paraId="297FE166" w14:textId="77777777" w:rsidR="00972FD2" w:rsidRPr="00AB410E" w:rsidRDefault="00972FD2" w:rsidP="00AB410E">
            <w:pPr>
              <w:pStyle w:val="TableParagraph"/>
              <w:spacing w:before="240"/>
              <w:ind w:right="534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79" w:type="dxa"/>
          </w:tcPr>
          <w:p w14:paraId="29F6E19E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427" w:type="dxa"/>
          </w:tcPr>
          <w:p w14:paraId="7F3A42E3" w14:textId="77777777" w:rsidR="00972FD2" w:rsidRPr="00AB410E" w:rsidRDefault="00972FD2" w:rsidP="00AB410E">
            <w:pPr>
              <w:pStyle w:val="TableParagraph"/>
              <w:spacing w:before="240"/>
              <w:ind w:right="555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427" w:type="dxa"/>
          </w:tcPr>
          <w:p w14:paraId="7924EC28" w14:textId="77777777" w:rsidR="00972FD2" w:rsidRPr="00AB410E" w:rsidRDefault="00972FD2" w:rsidP="00AB410E">
            <w:pPr>
              <w:pStyle w:val="TableParagraph"/>
              <w:spacing w:before="240"/>
              <w:ind w:right="557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537" w:type="dxa"/>
          </w:tcPr>
          <w:p w14:paraId="1884B7BD" w14:textId="77777777" w:rsidR="00972FD2" w:rsidRPr="00AB410E" w:rsidRDefault="00972FD2" w:rsidP="00AB410E">
            <w:pPr>
              <w:pStyle w:val="TableParagraph"/>
              <w:spacing w:before="240"/>
              <w:ind w:right="1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345" w:type="dxa"/>
          </w:tcPr>
          <w:p w14:paraId="36899538" w14:textId="77777777" w:rsidR="00972FD2" w:rsidRPr="00AB410E" w:rsidRDefault="00972FD2" w:rsidP="00AB410E">
            <w:pPr>
              <w:pStyle w:val="TableParagraph"/>
              <w:spacing w:before="240"/>
              <w:ind w:right="6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</w:tr>
      <w:tr w:rsidR="00972FD2" w:rsidRPr="00996708" w14:paraId="2FCA3A2E" w14:textId="77777777" w:rsidTr="001A0E78">
        <w:trPr>
          <w:trHeight w:val="564"/>
          <w:jc w:val="center"/>
        </w:trPr>
        <w:tc>
          <w:tcPr>
            <w:tcW w:w="1383" w:type="dxa"/>
          </w:tcPr>
          <w:p w14:paraId="25F5A30E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4" w:type="dxa"/>
          </w:tcPr>
          <w:p w14:paraId="5B7D0FA0" w14:textId="77777777" w:rsidR="00972FD2" w:rsidRPr="00AB410E" w:rsidRDefault="00972FD2" w:rsidP="00AB410E">
            <w:pPr>
              <w:pStyle w:val="TableParagraph"/>
              <w:spacing w:before="240"/>
              <w:ind w:right="534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379" w:type="dxa"/>
          </w:tcPr>
          <w:p w14:paraId="67CD4829" w14:textId="77777777" w:rsidR="00972FD2" w:rsidRPr="00AB410E" w:rsidRDefault="00972FD2" w:rsidP="00AB410E">
            <w:pPr>
              <w:pStyle w:val="TableParagraph"/>
              <w:spacing w:before="240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427" w:type="dxa"/>
          </w:tcPr>
          <w:p w14:paraId="49564155" w14:textId="77777777" w:rsidR="00972FD2" w:rsidRPr="00AB410E" w:rsidRDefault="00972FD2" w:rsidP="00AB410E">
            <w:pPr>
              <w:pStyle w:val="TableParagraph"/>
              <w:spacing w:before="240"/>
              <w:ind w:right="555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427" w:type="dxa"/>
          </w:tcPr>
          <w:p w14:paraId="0D153E10" w14:textId="77777777" w:rsidR="00972FD2" w:rsidRPr="00AB410E" w:rsidRDefault="00972FD2" w:rsidP="00AB410E">
            <w:pPr>
              <w:pStyle w:val="TableParagraph"/>
              <w:spacing w:before="240"/>
              <w:ind w:right="557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537" w:type="dxa"/>
          </w:tcPr>
          <w:p w14:paraId="02FA99AC" w14:textId="77777777" w:rsidR="00972FD2" w:rsidRPr="00AB410E" w:rsidRDefault="00972FD2" w:rsidP="00AB410E">
            <w:pPr>
              <w:pStyle w:val="TableParagraph"/>
              <w:spacing w:before="240"/>
              <w:ind w:right="1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45" w:type="dxa"/>
          </w:tcPr>
          <w:p w14:paraId="62E61541" w14:textId="77777777" w:rsidR="00972FD2" w:rsidRPr="00AB410E" w:rsidRDefault="00972FD2" w:rsidP="00AB410E">
            <w:pPr>
              <w:pStyle w:val="TableParagraph"/>
              <w:spacing w:before="240"/>
              <w:ind w:right="6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</w:tr>
      <w:tr w:rsidR="00972FD2" w:rsidRPr="00996708" w14:paraId="4B5A4465" w14:textId="77777777" w:rsidTr="001A0E78">
        <w:trPr>
          <w:trHeight w:val="569"/>
          <w:jc w:val="center"/>
        </w:trPr>
        <w:tc>
          <w:tcPr>
            <w:tcW w:w="1383" w:type="dxa"/>
          </w:tcPr>
          <w:p w14:paraId="7C26BFD6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4" w:type="dxa"/>
          </w:tcPr>
          <w:p w14:paraId="759A7FBB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534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379" w:type="dxa"/>
          </w:tcPr>
          <w:p w14:paraId="4323270A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533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1427" w:type="dxa"/>
          </w:tcPr>
          <w:p w14:paraId="369D7915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555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427" w:type="dxa"/>
          </w:tcPr>
          <w:p w14:paraId="523AFB49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557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537" w:type="dxa"/>
          </w:tcPr>
          <w:p w14:paraId="3BC7057F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1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45" w:type="dxa"/>
          </w:tcPr>
          <w:p w14:paraId="5D2ABB24" w14:textId="77777777" w:rsidR="00972FD2" w:rsidRPr="00AB410E" w:rsidRDefault="00972FD2" w:rsidP="00AB410E">
            <w:pPr>
              <w:pStyle w:val="TableParagraph"/>
              <w:spacing w:before="240" w:line="257" w:lineRule="exact"/>
              <w:ind w:right="6"/>
              <w:jc w:val="center"/>
              <w:rPr>
                <w:bCs/>
                <w:sz w:val="28"/>
                <w:szCs w:val="28"/>
              </w:rPr>
            </w:pPr>
            <w:r w:rsidRPr="00AB410E">
              <w:rPr>
                <w:bCs/>
                <w:sz w:val="28"/>
                <w:szCs w:val="28"/>
              </w:rPr>
              <w:t>0</w:t>
            </w:r>
          </w:p>
        </w:tc>
      </w:tr>
    </w:tbl>
    <w:p w14:paraId="1FB2F120" w14:textId="1B2F029C" w:rsidR="00972FD2" w:rsidRPr="00996708" w:rsidRDefault="00972FD2" w:rsidP="00972FD2">
      <w:pPr>
        <w:rPr>
          <w:sz w:val="28"/>
          <w:szCs w:val="28"/>
        </w:rPr>
      </w:pPr>
    </w:p>
    <w:p w14:paraId="7583EE24" w14:textId="266ACA7E" w:rsidR="00972FD2" w:rsidRPr="00972FD2" w:rsidRDefault="003F46FE" w:rsidP="00972FD2"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pict w14:anchorId="5B68137F">
          <v:rect id="_x0000_i1031" style="width:0;height:1.5pt" o:hralign="center" o:hrstd="t" o:hr="t" fillcolor="#a0a0a0" stroked="f"/>
        </w:pict>
      </w:r>
    </w:p>
    <w:sectPr w:rsidR="00972FD2" w:rsidRPr="00972FD2" w:rsidSect="006015D3">
      <w:pgSz w:w="12240" w:h="15840"/>
      <w:pgMar w:top="1440" w:right="1440" w:bottom="1440" w:left="1440" w:header="720" w:footer="720" w:gutter="0"/>
      <w:pgBorders w:offsetFrom="page">
        <w:top w:val="single" w:sz="8" w:space="24" w:color="auto"/>
        <w:left w:val="single" w:sz="8" w:space="24" w:color="auto"/>
        <w:bottom w:val="single" w:sz="8" w:space="24" w:color="auto"/>
        <w:right w:val="single" w:sz="8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0CB9"/>
    <w:rsid w:val="00050EDC"/>
    <w:rsid w:val="001A0E78"/>
    <w:rsid w:val="001F20DA"/>
    <w:rsid w:val="001F65BA"/>
    <w:rsid w:val="00210CC3"/>
    <w:rsid w:val="00391C8F"/>
    <w:rsid w:val="003F46FE"/>
    <w:rsid w:val="00404FB5"/>
    <w:rsid w:val="00532C33"/>
    <w:rsid w:val="005637DE"/>
    <w:rsid w:val="006015D3"/>
    <w:rsid w:val="00684614"/>
    <w:rsid w:val="006E2E71"/>
    <w:rsid w:val="0070084F"/>
    <w:rsid w:val="00760A3B"/>
    <w:rsid w:val="00766D30"/>
    <w:rsid w:val="00775DE7"/>
    <w:rsid w:val="007C592E"/>
    <w:rsid w:val="007E10B9"/>
    <w:rsid w:val="00823E33"/>
    <w:rsid w:val="00836F1C"/>
    <w:rsid w:val="0095487E"/>
    <w:rsid w:val="00972FD2"/>
    <w:rsid w:val="00996708"/>
    <w:rsid w:val="009A17A1"/>
    <w:rsid w:val="009B6AE8"/>
    <w:rsid w:val="00A1554B"/>
    <w:rsid w:val="00A2226A"/>
    <w:rsid w:val="00A644B3"/>
    <w:rsid w:val="00AB410E"/>
    <w:rsid w:val="00AF2A0F"/>
    <w:rsid w:val="00B20CB9"/>
    <w:rsid w:val="00BC1DFD"/>
    <w:rsid w:val="00BF5D43"/>
    <w:rsid w:val="00C32AE0"/>
    <w:rsid w:val="00C8017C"/>
    <w:rsid w:val="00D25AFA"/>
    <w:rsid w:val="00D95317"/>
    <w:rsid w:val="00DB0912"/>
    <w:rsid w:val="00DE552B"/>
    <w:rsid w:val="00EE36BD"/>
    <w:rsid w:val="00F1548E"/>
    <w:rsid w:val="00F23FE8"/>
    <w:rsid w:val="00F27486"/>
    <w:rsid w:val="00FF48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800F33"/>
  <w15:docId w15:val="{54D62885-4F1C-4863-808A-CEA72873A4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972FD2"/>
    <w:pPr>
      <w:widowControl w:val="0"/>
      <w:autoSpaceDE w:val="0"/>
      <w:autoSpaceDN w:val="0"/>
      <w:spacing w:after="0" w:line="256" w:lineRule="exact"/>
    </w:pPr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link w:val="BodyTextChar"/>
    <w:uiPriority w:val="1"/>
    <w:qFormat/>
    <w:rsid w:val="00972FD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972FD2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ker$$</dc:creator>
  <cp:keywords/>
  <dc:description/>
  <cp:lastModifiedBy>Hacker$$</cp:lastModifiedBy>
  <cp:revision>7</cp:revision>
  <dcterms:created xsi:type="dcterms:W3CDTF">2022-06-05T06:34:00Z</dcterms:created>
  <dcterms:modified xsi:type="dcterms:W3CDTF">2022-06-09T11:15:00Z</dcterms:modified>
</cp:coreProperties>
</file>